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317A" w:rsidRPr="00121892" w:rsidRDefault="00F2317A" w:rsidP="00F2317A">
      <w:pPr>
        <w:pStyle w:val="2"/>
        <w:rPr>
          <w:rFonts w:ascii="Times New Roman" w:hAnsi="Times New Roman" w:cs="Times New Roman"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t>S6 Table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Pr="0012189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21892">
        <w:rPr>
          <w:rFonts w:ascii="Times New Roman" w:hAnsi="Times New Roman" w:cs="Times New Roman"/>
          <w:noProof/>
          <w:sz w:val="24"/>
          <w:szCs w:val="24"/>
        </w:rPr>
        <w:t>Efficiency-based hub region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without global signal regression</w:t>
      </w:r>
    </w:p>
    <w:p w:rsidR="00F2317A" w:rsidRPr="00121892" w:rsidRDefault="00F2317A" w:rsidP="00F2317A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6.1 Table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1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079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565"/>
        <w:gridCol w:w="3240"/>
        <w:gridCol w:w="3274"/>
      </w:tblGrid>
      <w:tr w:rsidR="00F2317A" w:rsidRPr="00121892" w:rsidTr="00A707A9">
        <w:trPr>
          <w:trHeight w:val="373"/>
        </w:trPr>
        <w:tc>
          <w:tcPr>
            <w:tcW w:w="3565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240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Class</w:t>
            </w:r>
          </w:p>
        </w:tc>
        <w:tc>
          <w:tcPr>
            <w:tcW w:w="3274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rFonts w:hint="eastAsia"/>
                <w:sz w:val="24"/>
                <w:szCs w:val="24"/>
              </w:rPr>
              <w:t>Nodal global efficiency</w:t>
            </w:r>
            <w:r w:rsidRPr="00121892">
              <w:rPr>
                <w:sz w:val="24"/>
                <w:szCs w:val="24"/>
              </w:rPr>
              <w:t xml:space="preserve"> </w:t>
            </w:r>
            <w:r w:rsidRPr="00121892">
              <w:rPr>
                <w:rFonts w:hint="eastAsia"/>
                <w:sz w:val="24"/>
                <w:szCs w:val="24"/>
              </w:rPr>
              <w:t>(</w:t>
            </w:r>
            <w:r w:rsidRPr="00121892">
              <w:rPr>
                <w:sz w:val="24"/>
                <w:szCs w:val="24"/>
              </w:rPr>
              <w:t>AUC</w:t>
            </w:r>
            <w:r w:rsidRPr="00121892">
              <w:rPr>
                <w:rFonts w:hint="eastAsia"/>
                <w:sz w:val="24"/>
                <w:szCs w:val="24"/>
              </w:rPr>
              <w:t>)</w:t>
            </w:r>
          </w:p>
        </w:tc>
      </w:tr>
      <w:tr w:rsidR="00F2317A" w:rsidRPr="00121892" w:rsidTr="00A707A9">
        <w:trPr>
          <w:trHeight w:val="346"/>
        </w:trPr>
        <w:tc>
          <w:tcPr>
            <w:tcW w:w="3565" w:type="dxa"/>
            <w:tcBorders>
              <w:top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MTG.R</w:t>
            </w:r>
          </w:p>
        </w:tc>
        <w:tc>
          <w:tcPr>
            <w:tcW w:w="3240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74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328</w:t>
            </w:r>
          </w:p>
        </w:tc>
      </w:tr>
      <w:tr w:rsidR="00F2317A" w:rsidRPr="0012189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L</w:t>
            </w:r>
          </w:p>
        </w:tc>
        <w:tc>
          <w:tcPr>
            <w:tcW w:w="3240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7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326</w:t>
            </w:r>
          </w:p>
        </w:tc>
      </w:tr>
      <w:tr w:rsidR="00F2317A" w:rsidRPr="00121892" w:rsidTr="00A707A9">
        <w:trPr>
          <w:trHeight w:val="357"/>
        </w:trPr>
        <w:tc>
          <w:tcPr>
            <w:tcW w:w="3565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TPOsup.L</w:t>
            </w:r>
            <w:proofErr w:type="spellEnd"/>
          </w:p>
        </w:tc>
        <w:tc>
          <w:tcPr>
            <w:tcW w:w="3240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320</w:t>
            </w:r>
          </w:p>
        </w:tc>
      </w:tr>
      <w:tr w:rsidR="00F2317A" w:rsidRPr="0012189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TPOsup.R</w:t>
            </w:r>
            <w:proofErr w:type="spellEnd"/>
          </w:p>
        </w:tc>
        <w:tc>
          <w:tcPr>
            <w:tcW w:w="3240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319</w:t>
            </w:r>
          </w:p>
        </w:tc>
      </w:tr>
      <w:tr w:rsidR="00F2317A" w:rsidRPr="0012189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MTG.L</w:t>
            </w:r>
          </w:p>
        </w:tc>
        <w:tc>
          <w:tcPr>
            <w:tcW w:w="3240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7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314</w:t>
            </w:r>
          </w:p>
        </w:tc>
      </w:tr>
      <w:tr w:rsidR="00F2317A" w:rsidRPr="0012189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R</w:t>
            </w:r>
          </w:p>
        </w:tc>
        <w:tc>
          <w:tcPr>
            <w:tcW w:w="3240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7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310</w:t>
            </w:r>
          </w:p>
        </w:tc>
      </w:tr>
      <w:tr w:rsidR="00F2317A" w:rsidRPr="00121892" w:rsidTr="00A707A9">
        <w:trPr>
          <w:trHeight w:val="357"/>
        </w:trPr>
        <w:tc>
          <w:tcPr>
            <w:tcW w:w="3565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MOG.L</w:t>
            </w:r>
          </w:p>
        </w:tc>
        <w:tc>
          <w:tcPr>
            <w:tcW w:w="3240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7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298</w:t>
            </w:r>
          </w:p>
        </w:tc>
      </w:tr>
      <w:tr w:rsidR="00F2317A" w:rsidRPr="0012189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ORBinf.L</w:t>
            </w:r>
            <w:proofErr w:type="spellEnd"/>
          </w:p>
        </w:tc>
        <w:tc>
          <w:tcPr>
            <w:tcW w:w="3240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292</w:t>
            </w:r>
          </w:p>
        </w:tc>
      </w:tr>
    </w:tbl>
    <w:p w:rsidR="00F2317A" w:rsidRPr="00121892" w:rsidRDefault="00F2317A" w:rsidP="00F2317A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6.2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2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66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530"/>
        <w:gridCol w:w="3612"/>
        <w:gridCol w:w="3024"/>
      </w:tblGrid>
      <w:tr w:rsidR="00F2317A" w:rsidRPr="00121892" w:rsidTr="00A707A9">
        <w:trPr>
          <w:trHeight w:val="343"/>
        </w:trPr>
        <w:tc>
          <w:tcPr>
            <w:tcW w:w="3530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612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Class</w:t>
            </w:r>
          </w:p>
        </w:tc>
        <w:tc>
          <w:tcPr>
            <w:tcW w:w="3024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rFonts w:hint="eastAsia"/>
                <w:sz w:val="24"/>
                <w:szCs w:val="24"/>
              </w:rPr>
              <w:t>Nodal global efficiency</w:t>
            </w:r>
            <w:r w:rsidRPr="00121892">
              <w:rPr>
                <w:sz w:val="24"/>
                <w:szCs w:val="24"/>
              </w:rPr>
              <w:t xml:space="preserve"> </w:t>
            </w:r>
            <w:r w:rsidRPr="00121892">
              <w:rPr>
                <w:rFonts w:hint="eastAsia"/>
                <w:sz w:val="24"/>
                <w:szCs w:val="24"/>
              </w:rPr>
              <w:t>(</w:t>
            </w:r>
            <w:r w:rsidRPr="00121892">
              <w:rPr>
                <w:sz w:val="24"/>
                <w:szCs w:val="24"/>
              </w:rPr>
              <w:t>AUC</w:t>
            </w:r>
            <w:r w:rsidRPr="00121892">
              <w:rPr>
                <w:rFonts w:hint="eastAsia"/>
                <w:sz w:val="24"/>
                <w:szCs w:val="24"/>
              </w:rPr>
              <w:t>)</w:t>
            </w:r>
          </w:p>
        </w:tc>
      </w:tr>
      <w:tr w:rsidR="00F2317A" w:rsidRPr="00121892" w:rsidTr="00A707A9">
        <w:trPr>
          <w:trHeight w:val="319"/>
        </w:trPr>
        <w:tc>
          <w:tcPr>
            <w:tcW w:w="3530" w:type="dxa"/>
            <w:tcBorders>
              <w:top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L</w:t>
            </w:r>
          </w:p>
        </w:tc>
        <w:tc>
          <w:tcPr>
            <w:tcW w:w="3612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024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76</w:t>
            </w:r>
          </w:p>
        </w:tc>
      </w:tr>
      <w:tr w:rsidR="00F2317A" w:rsidRPr="0012189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R</w:t>
            </w:r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65</w:t>
            </w:r>
          </w:p>
        </w:tc>
      </w:tr>
      <w:tr w:rsidR="00F2317A" w:rsidRPr="00121892" w:rsidTr="00A707A9">
        <w:trPr>
          <w:trHeight w:val="328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ORBsupmed.L</w:t>
            </w:r>
            <w:proofErr w:type="spellEnd"/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51</w:t>
            </w:r>
          </w:p>
        </w:tc>
      </w:tr>
      <w:tr w:rsidR="00F2317A" w:rsidRPr="0012189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NS.R</w:t>
            </w:r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45</w:t>
            </w:r>
          </w:p>
        </w:tc>
      </w:tr>
      <w:tr w:rsidR="00F2317A" w:rsidRPr="0012189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MG.R</w:t>
            </w:r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45</w:t>
            </w:r>
          </w:p>
        </w:tc>
      </w:tr>
      <w:tr w:rsidR="00F2317A" w:rsidRPr="0012189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L</w:t>
            </w:r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45</w:t>
            </w:r>
          </w:p>
        </w:tc>
      </w:tr>
      <w:tr w:rsidR="00F2317A" w:rsidRPr="00121892" w:rsidTr="00A707A9">
        <w:trPr>
          <w:trHeight w:val="328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R</w:t>
            </w:r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45</w:t>
            </w:r>
          </w:p>
        </w:tc>
      </w:tr>
      <w:tr w:rsidR="00F2317A" w:rsidRPr="0012189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PL.L</w:t>
            </w:r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44</w:t>
            </w:r>
          </w:p>
        </w:tc>
      </w:tr>
      <w:tr w:rsidR="00F2317A" w:rsidRPr="0012189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ORBsupmed.R</w:t>
            </w:r>
            <w:proofErr w:type="spellEnd"/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43</w:t>
            </w:r>
          </w:p>
        </w:tc>
      </w:tr>
      <w:tr w:rsidR="00F2317A" w:rsidRPr="0012189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SFGmed.L</w:t>
            </w:r>
            <w:proofErr w:type="spellEnd"/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41</w:t>
            </w:r>
          </w:p>
        </w:tc>
      </w:tr>
      <w:tr w:rsidR="00F2317A" w:rsidRPr="0012189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ORBinf.L</w:t>
            </w:r>
            <w:proofErr w:type="spellEnd"/>
          </w:p>
        </w:tc>
        <w:tc>
          <w:tcPr>
            <w:tcW w:w="3612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024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440</w:t>
            </w:r>
          </w:p>
        </w:tc>
      </w:tr>
    </w:tbl>
    <w:p w:rsidR="00F2317A" w:rsidRPr="00121892" w:rsidRDefault="00F2317A" w:rsidP="00F2317A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6.3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3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50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706"/>
        <w:gridCol w:w="3165"/>
        <w:gridCol w:w="3279"/>
      </w:tblGrid>
      <w:tr w:rsidR="00F2317A" w:rsidRPr="00121892" w:rsidTr="00A707A9">
        <w:trPr>
          <w:trHeight w:val="366"/>
        </w:trPr>
        <w:tc>
          <w:tcPr>
            <w:tcW w:w="3706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165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Class</w:t>
            </w:r>
          </w:p>
        </w:tc>
        <w:tc>
          <w:tcPr>
            <w:tcW w:w="3279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rFonts w:hint="eastAsia"/>
                <w:sz w:val="24"/>
                <w:szCs w:val="24"/>
              </w:rPr>
              <w:t>Nodal global efficiency</w:t>
            </w:r>
            <w:r w:rsidRPr="00121892">
              <w:rPr>
                <w:sz w:val="24"/>
                <w:szCs w:val="24"/>
              </w:rPr>
              <w:t xml:space="preserve"> </w:t>
            </w:r>
            <w:r w:rsidRPr="00121892">
              <w:rPr>
                <w:rFonts w:hint="eastAsia"/>
                <w:sz w:val="24"/>
                <w:szCs w:val="24"/>
              </w:rPr>
              <w:t>(</w:t>
            </w:r>
            <w:r w:rsidRPr="00121892">
              <w:rPr>
                <w:sz w:val="24"/>
                <w:szCs w:val="24"/>
              </w:rPr>
              <w:t>AUC</w:t>
            </w:r>
            <w:r w:rsidRPr="00121892">
              <w:rPr>
                <w:rFonts w:hint="eastAsia"/>
                <w:sz w:val="24"/>
                <w:szCs w:val="24"/>
              </w:rPr>
              <w:t>)</w:t>
            </w:r>
          </w:p>
        </w:tc>
      </w:tr>
      <w:tr w:rsidR="00F2317A" w:rsidRPr="00121892" w:rsidTr="00A707A9">
        <w:trPr>
          <w:trHeight w:val="340"/>
        </w:trPr>
        <w:tc>
          <w:tcPr>
            <w:tcW w:w="3706" w:type="dxa"/>
            <w:tcBorders>
              <w:top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R</w:t>
            </w:r>
          </w:p>
        </w:tc>
        <w:tc>
          <w:tcPr>
            <w:tcW w:w="3165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9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25</w:t>
            </w:r>
          </w:p>
        </w:tc>
      </w:tr>
      <w:tr w:rsidR="00F2317A" w:rsidRPr="0012189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L</w:t>
            </w:r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22</w:t>
            </w:r>
          </w:p>
        </w:tc>
      </w:tr>
      <w:tr w:rsidR="00F2317A" w:rsidRPr="00121892" w:rsidTr="00A707A9">
        <w:trPr>
          <w:trHeight w:val="350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ORBsupmed.R</w:t>
            </w:r>
            <w:proofErr w:type="spellEnd"/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20</w:t>
            </w:r>
          </w:p>
        </w:tc>
      </w:tr>
      <w:tr w:rsidR="00F2317A" w:rsidRPr="0012189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ORBsupmed.L</w:t>
            </w:r>
            <w:proofErr w:type="spellEnd"/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18</w:t>
            </w:r>
          </w:p>
        </w:tc>
      </w:tr>
      <w:tr w:rsidR="00F2317A" w:rsidRPr="0012189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L</w:t>
            </w:r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12</w:t>
            </w:r>
          </w:p>
        </w:tc>
      </w:tr>
      <w:tr w:rsidR="00F2317A" w:rsidRPr="0012189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MG.R</w:t>
            </w:r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10</w:t>
            </w:r>
          </w:p>
        </w:tc>
      </w:tr>
      <w:tr w:rsidR="00F2317A" w:rsidRPr="00121892" w:rsidTr="00A707A9">
        <w:trPr>
          <w:trHeight w:val="350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HG.R</w:t>
            </w:r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10</w:t>
            </w:r>
          </w:p>
        </w:tc>
      </w:tr>
      <w:tr w:rsidR="00F2317A" w:rsidRPr="0012189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ORBinf.L</w:t>
            </w:r>
            <w:proofErr w:type="spellEnd"/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09</w:t>
            </w:r>
          </w:p>
        </w:tc>
      </w:tr>
      <w:tr w:rsidR="00F2317A" w:rsidRPr="00121892" w:rsidTr="00A707A9">
        <w:trPr>
          <w:trHeight w:val="317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IFGtriang.L</w:t>
            </w:r>
            <w:proofErr w:type="spellEnd"/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08</w:t>
            </w:r>
          </w:p>
        </w:tc>
      </w:tr>
      <w:tr w:rsidR="00F2317A" w:rsidRPr="0012189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NS.R</w:t>
            </w:r>
          </w:p>
        </w:tc>
        <w:tc>
          <w:tcPr>
            <w:tcW w:w="3165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79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507</w:t>
            </w:r>
          </w:p>
        </w:tc>
      </w:tr>
    </w:tbl>
    <w:p w:rsidR="00F2317A" w:rsidRPr="00121892" w:rsidRDefault="00F2317A" w:rsidP="00F2317A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F2317A" w:rsidRPr="00121892" w:rsidRDefault="00F2317A" w:rsidP="00F2317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br w:type="page"/>
      </w:r>
    </w:p>
    <w:p w:rsidR="00F2317A" w:rsidRPr="00121892" w:rsidRDefault="00F2317A" w:rsidP="00F2317A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lastRenderedPageBreak/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6.4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4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23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574"/>
        <w:gridCol w:w="3251"/>
        <w:gridCol w:w="3298"/>
      </w:tblGrid>
      <w:tr w:rsidR="00F2317A" w:rsidRPr="00121892" w:rsidTr="00A707A9">
        <w:trPr>
          <w:trHeight w:val="359"/>
        </w:trPr>
        <w:tc>
          <w:tcPr>
            <w:tcW w:w="3574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251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Class</w:t>
            </w:r>
          </w:p>
        </w:tc>
        <w:tc>
          <w:tcPr>
            <w:tcW w:w="3298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Nodal global efficiency (AUC)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tcBorders>
              <w:top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NS.R</w:t>
            </w:r>
          </w:p>
        </w:tc>
        <w:tc>
          <w:tcPr>
            <w:tcW w:w="3251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98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36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FFG.R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28</w:t>
            </w:r>
          </w:p>
        </w:tc>
      </w:tr>
      <w:tr w:rsidR="00F2317A" w:rsidRPr="0012189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HG.R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27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L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26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L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21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TPOsup.R</w:t>
            </w:r>
            <w:proofErr w:type="spellEnd"/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17</w:t>
            </w:r>
          </w:p>
        </w:tc>
      </w:tr>
      <w:tr w:rsidR="00F2317A" w:rsidRPr="0012189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R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16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R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16</w:t>
            </w:r>
          </w:p>
        </w:tc>
      </w:tr>
      <w:tr w:rsidR="00F2317A" w:rsidRPr="00121892" w:rsidTr="00A707A9">
        <w:trPr>
          <w:trHeight w:val="311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TPOsup.L</w:t>
            </w:r>
            <w:proofErr w:type="spellEnd"/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08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FFG.L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06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oCG.L</w:t>
            </w:r>
            <w:proofErr w:type="spellEnd"/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05</w:t>
            </w:r>
          </w:p>
        </w:tc>
      </w:tr>
      <w:tr w:rsidR="00F2317A" w:rsidRPr="0012189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NS.L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04</w:t>
            </w:r>
          </w:p>
        </w:tc>
      </w:tr>
      <w:tr w:rsidR="00F2317A" w:rsidRPr="0012189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MG.R</w:t>
            </w:r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04</w:t>
            </w:r>
          </w:p>
        </w:tc>
      </w:tr>
      <w:tr w:rsidR="00F2317A" w:rsidRPr="0012189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ORBsupmed.L</w:t>
            </w:r>
            <w:proofErr w:type="spellEnd"/>
          </w:p>
        </w:tc>
        <w:tc>
          <w:tcPr>
            <w:tcW w:w="325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298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02</w:t>
            </w:r>
          </w:p>
        </w:tc>
      </w:tr>
    </w:tbl>
    <w:p w:rsidR="00F2317A" w:rsidRPr="00121892" w:rsidRDefault="00F2317A" w:rsidP="00F2317A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6.5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5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82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504"/>
        <w:gridCol w:w="3281"/>
        <w:gridCol w:w="3397"/>
      </w:tblGrid>
      <w:tr w:rsidR="00F2317A" w:rsidRPr="00121892" w:rsidTr="00A707A9">
        <w:trPr>
          <w:trHeight w:val="382"/>
        </w:trPr>
        <w:tc>
          <w:tcPr>
            <w:tcW w:w="3504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281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Class</w:t>
            </w:r>
          </w:p>
        </w:tc>
        <w:tc>
          <w:tcPr>
            <w:tcW w:w="3397" w:type="dxa"/>
            <w:tcBorders>
              <w:top w:val="single" w:sz="12" w:space="0" w:color="008000"/>
              <w:bottom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Nodal global efficiency (AUC)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tcBorders>
              <w:top w:val="single" w:sz="12" w:space="0" w:color="008000"/>
            </w:tcBorders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L</w:t>
            </w:r>
          </w:p>
        </w:tc>
        <w:tc>
          <w:tcPr>
            <w:tcW w:w="3281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97" w:type="dxa"/>
            <w:tcBorders>
              <w:top w:val="single" w:sz="12" w:space="0" w:color="008000"/>
            </w:tcBorders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745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R</w:t>
            </w:r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727</w:t>
            </w:r>
          </w:p>
        </w:tc>
      </w:tr>
      <w:tr w:rsidR="00F2317A" w:rsidRPr="00121892" w:rsidTr="00A707A9">
        <w:trPr>
          <w:trHeight w:val="36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TPOsup.R</w:t>
            </w:r>
            <w:proofErr w:type="spellEnd"/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718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NS.R</w:t>
            </w:r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711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NS.L</w:t>
            </w:r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98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oCG.R</w:t>
            </w:r>
            <w:proofErr w:type="spellEnd"/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95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MG.R</w:t>
            </w:r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94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TPOsup.L</w:t>
            </w:r>
            <w:proofErr w:type="spellEnd"/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89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FFG.R</w:t>
            </w:r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86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oCG.L</w:t>
            </w:r>
            <w:proofErr w:type="spellEnd"/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80</w:t>
            </w:r>
          </w:p>
        </w:tc>
      </w:tr>
      <w:tr w:rsidR="00F2317A" w:rsidRPr="00121892" w:rsidTr="00A707A9">
        <w:trPr>
          <w:trHeight w:val="36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L</w:t>
            </w:r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proofErr w:type="spellStart"/>
            <w:r w:rsidRPr="00121892">
              <w:rPr>
                <w:sz w:val="24"/>
                <w:szCs w:val="24"/>
              </w:rPr>
              <w:t>Paralimbic</w:t>
            </w:r>
            <w:proofErr w:type="spellEnd"/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74</w:t>
            </w:r>
          </w:p>
        </w:tc>
      </w:tr>
      <w:tr w:rsidR="00F2317A" w:rsidRPr="0012189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OL.R</w:t>
            </w:r>
          </w:p>
        </w:tc>
        <w:tc>
          <w:tcPr>
            <w:tcW w:w="3281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97" w:type="dxa"/>
          </w:tcPr>
          <w:p w:rsidR="00F2317A" w:rsidRPr="00121892" w:rsidRDefault="00F2317A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0.0674</w:t>
            </w:r>
          </w:p>
        </w:tc>
      </w:tr>
    </w:tbl>
    <w:p w:rsidR="00F2317A" w:rsidRPr="00496F03" w:rsidRDefault="00F2317A" w:rsidP="00F2317A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3E66E9" w:rsidRDefault="00F2317A" w:rsidP="00F2317A">
      <w:pPr>
        <w:jc w:val="left"/>
      </w:pPr>
      <w:r w:rsidRPr="00A707A9">
        <w:rPr>
          <w:rFonts w:ascii="Times New Roman" w:hAnsi="Times New Roman" w:cs="Times New Roman"/>
          <w:sz w:val="24"/>
          <w:szCs w:val="24"/>
        </w:rPr>
        <w:t xml:space="preserve">The frequency-specific brain networks for each participants were constructed using an AAL template. The hub regions based on regional </w:t>
      </w:r>
      <w:r>
        <w:rPr>
          <w:rFonts w:ascii="Times New Roman" w:hAnsi="Times New Roman" w:cs="Times New Roman"/>
          <w:sz w:val="24"/>
          <w:szCs w:val="24"/>
        </w:rPr>
        <w:t>efficiency</w:t>
      </w:r>
      <w:r w:rsidRPr="00A707A9">
        <w:rPr>
          <w:rFonts w:ascii="Times New Roman" w:hAnsi="Times New Roman" w:cs="Times New Roman"/>
          <w:sz w:val="24"/>
          <w:szCs w:val="24"/>
        </w:rPr>
        <w:t xml:space="preserve"> were identified i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62D5A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.6pt" o:ole="">
            <v:imagedata r:id="rId6" o:title=""/>
          </v:shape>
          <o:OLEObject Type="Embed" ProgID="Equation.DSMT4" ShapeID="_x0000_i1025" DrawAspect="Content" ObjectID="_1484071941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was at least 1 SD greater than the mean </w:t>
      </w:r>
      <w:r w:rsidRPr="00262D5A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26" type="#_x0000_t75" style="width:33pt;height:21.6pt" o:ole="">
            <v:imagedata r:id="rId6" o:title=""/>
          </v:shape>
          <o:OLEObject Type="Embed" ProgID="Equation.DSMT4" ShapeID="_x0000_i1026" DrawAspect="Content" ObjectID="_148407194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network. The hubs were then sorted by the corresponding AUC values in each IMF. The cortical regions were classified as pr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imary, association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paralimbic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sectPr w:rsidR="003E66E9" w:rsidSect="00B75D4B">
      <w:headerReference w:type="even" r:id="rId9"/>
      <w:headerReference w:type="default" r:id="rId10"/>
      <w:pgSz w:w="11906" w:h="16838"/>
      <w:pgMar w:top="567" w:right="851" w:bottom="567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409B" w:rsidRDefault="006D409B" w:rsidP="005948D9">
      <w:r>
        <w:separator/>
      </w:r>
    </w:p>
  </w:endnote>
  <w:endnote w:type="continuationSeparator" w:id="0">
    <w:p w:rsidR="006D409B" w:rsidRDefault="006D409B" w:rsidP="005948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409B" w:rsidRDefault="006D409B" w:rsidP="005948D9">
      <w:r>
        <w:separator/>
      </w:r>
    </w:p>
  </w:footnote>
  <w:footnote w:type="continuationSeparator" w:id="0">
    <w:p w:rsidR="006D409B" w:rsidRDefault="006D409B" w:rsidP="005948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66F9" w:rsidRDefault="006D409B" w:rsidP="009666D0">
    <w:pPr>
      <w:pStyle w:val="a3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66F9" w:rsidRDefault="006D409B" w:rsidP="009666D0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C24"/>
    <w:rsid w:val="001D7D53"/>
    <w:rsid w:val="003E66E9"/>
    <w:rsid w:val="005948D9"/>
    <w:rsid w:val="006D409B"/>
    <w:rsid w:val="008D1D6F"/>
    <w:rsid w:val="00F2317A"/>
    <w:rsid w:val="00F2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CE8E2D6-C216-4BFA-B188-A4A865128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317A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F2317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948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48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948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48D9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F2317A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7</Words>
  <Characters>2040</Characters>
  <Application>Microsoft Office Word</Application>
  <DocSecurity>0</DocSecurity>
  <Lines>17</Lines>
  <Paragraphs>4</Paragraphs>
  <ScaleCrop>false</ScaleCrop>
  <Company/>
  <LinksUpToDate>false</LinksUpToDate>
  <CharactersWithSpaces>2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</dc:creator>
  <cp:keywords/>
  <dc:description/>
  <cp:lastModifiedBy>kevin</cp:lastModifiedBy>
  <cp:revision>3</cp:revision>
  <dcterms:created xsi:type="dcterms:W3CDTF">2015-01-29T13:04:00Z</dcterms:created>
  <dcterms:modified xsi:type="dcterms:W3CDTF">2015-01-29T13:19:00Z</dcterms:modified>
</cp:coreProperties>
</file>